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0F71" w:rsidRPr="00840F71" w:rsidRDefault="00840F71" w:rsidP="00840F71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PHÒNG GD&amp;ĐT              ĐỀ KIỂM TRA HỌC KỲ II – NĂM HỌC 2015 – 2016</w:t>
      </w:r>
    </w:p>
    <w:p w:rsidR="00840F71" w:rsidRPr="00840F71" w:rsidRDefault="00840F71" w:rsidP="00840F71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>HUYỆN CẦN GIỜ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MÔN : TOÁN – LỚP 8</w:t>
      </w:r>
    </w:p>
    <w:p w:rsidR="00840F71" w:rsidRPr="00840F71" w:rsidRDefault="00840F71" w:rsidP="00840F71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----------------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hời gian: 90 phút (không kể thời gian phát đề)</w:t>
      </w:r>
    </w:p>
    <w:p w:rsidR="00840F71" w:rsidRPr="00840F71" w:rsidRDefault="00840F71" w:rsidP="00840F71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  <w:t xml:space="preserve">       ------------------</w:t>
      </w:r>
    </w:p>
    <w:p w:rsidR="00840F71" w:rsidRPr="00840F71" w:rsidRDefault="00840F71" w:rsidP="00840F71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840F71" w:rsidRPr="00840F71" w:rsidRDefault="00840F71" w:rsidP="00840F71">
      <w:pPr>
        <w:rPr>
          <w:rFonts w:ascii="Times New Roman" w:hAnsi="Times New Roman" w:cs="Times New Roman"/>
          <w:i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  <w:t>Bài 1</w:t>
      </w: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32"/>
          <w:szCs w:val="32"/>
        </w:rPr>
        <w:t>(3,0 điểm)</w:t>
      </w:r>
    </w:p>
    <w:p w:rsidR="00840F71" w:rsidRPr="00840F71" w:rsidRDefault="00840F71" w:rsidP="00840F71">
      <w:pPr>
        <w:spacing w:before="60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ab/>
        <w:t>Giải các phương trình sau:</w:t>
      </w:r>
    </w:p>
    <w:p w:rsidR="00840F71" w:rsidRPr="00840F71" w:rsidRDefault="00840F71" w:rsidP="00840F71">
      <w:pPr>
        <w:numPr>
          <w:ilvl w:val="0"/>
          <w:numId w:val="5"/>
        </w:numPr>
        <w:spacing w:before="60"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>5x - 6 = 2x + 3</w:t>
      </w:r>
    </w:p>
    <w:p w:rsidR="00840F71" w:rsidRPr="00840F71" w:rsidRDefault="00840F71" w:rsidP="00840F71">
      <w:pPr>
        <w:numPr>
          <w:ilvl w:val="0"/>
          <w:numId w:val="5"/>
        </w:numPr>
        <w:spacing w:before="60"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>(4x - 16)(3x + 3) = 0</w:t>
      </w:r>
    </w:p>
    <w:p w:rsidR="00840F71" w:rsidRPr="00840F71" w:rsidRDefault="00840F71" w:rsidP="00840F71">
      <w:pPr>
        <w:numPr>
          <w:ilvl w:val="0"/>
          <w:numId w:val="5"/>
        </w:numPr>
        <w:spacing w:before="60"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position w:val="-24"/>
          <w:sz w:val="32"/>
          <w:szCs w:val="32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7" o:title=""/>
          </v:shape>
          <o:OLEObject Type="Embed" ProgID="Equation.DSMT4" ShapeID="_x0000_i1025" DrawAspect="Content" ObjectID="_1614156015" r:id="rId8"/>
        </w:objec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32"/>
          <w:szCs w:val="32"/>
        </w:rPr>
        <w:object w:dxaOrig="680" w:dyaOrig="620">
          <v:shape id="_x0000_i1026" type="#_x0000_t75" style="width:33.75pt;height:30.75pt" o:ole="">
            <v:imagedata r:id="rId9" o:title=""/>
          </v:shape>
          <o:OLEObject Type="Embed" ProgID="Equation.DSMT4" ShapeID="_x0000_i1026" DrawAspect="Content" ObjectID="_1614156016" r:id="rId10"/>
        </w:objec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32"/>
          <w:szCs w:val="32"/>
        </w:rPr>
        <w:object w:dxaOrig="700" w:dyaOrig="620">
          <v:shape id="_x0000_i1027" type="#_x0000_t75" style="width:35.25pt;height:30.75pt" o:ole="">
            <v:imagedata r:id="rId11" o:title=""/>
          </v:shape>
          <o:OLEObject Type="Embed" ProgID="Equation.DSMT4" ShapeID="_x0000_i1027" DrawAspect="Content" ObjectID="_1614156017" r:id="rId12"/>
        </w:object>
      </w:r>
    </w:p>
    <w:p w:rsidR="00840F71" w:rsidRPr="00840F71" w:rsidRDefault="00840F71" w:rsidP="00840F71">
      <w:pPr>
        <w:ind w:left="2160"/>
        <w:rPr>
          <w:rFonts w:ascii="Times New Roman" w:hAnsi="Times New Roman" w:cs="Times New Roman"/>
          <w:color w:val="000000" w:themeColor="text1"/>
          <w:sz w:val="32"/>
          <w:szCs w:val="32"/>
        </w:rPr>
      </w:pPr>
    </w:p>
    <w:p w:rsidR="00840F71" w:rsidRPr="00840F71" w:rsidRDefault="00840F71" w:rsidP="00840F71">
      <w:pPr>
        <w:ind w:left="720"/>
        <w:rPr>
          <w:rFonts w:ascii="Times New Roman" w:hAnsi="Times New Roman" w:cs="Times New Roman"/>
          <w:i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  <w:t>Bài 2</w:t>
      </w: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32"/>
          <w:szCs w:val="32"/>
        </w:rPr>
        <w:t>(2,0 điểm)</w:t>
      </w:r>
    </w:p>
    <w:p w:rsidR="00840F71" w:rsidRPr="00840F71" w:rsidRDefault="00840F71" w:rsidP="00840F71">
      <w:pPr>
        <w:numPr>
          <w:ilvl w:val="0"/>
          <w:numId w:val="8"/>
        </w:numPr>
        <w:spacing w:before="60" w:after="0" w:line="240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>Giải bất phương trình sau và biểu diễn tập nghiệm trên trục</w:t>
      </w:r>
    </w:p>
    <w:p w:rsidR="00840F71" w:rsidRPr="00840F71" w:rsidRDefault="00840F71" w:rsidP="00840F71">
      <w:pPr>
        <w:spacing w:before="60"/>
        <w:ind w:left="1425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số:    7x - 5 </w:t>
      </w:r>
      <w:r w:rsidRPr="00840F71">
        <w:rPr>
          <w:rFonts w:ascii="Times New Roman" w:hAnsi="Times New Roman" w:cs="Times New Roman"/>
          <w:color w:val="000000" w:themeColor="text1"/>
          <w:position w:val="-4"/>
        </w:rPr>
        <w:object w:dxaOrig="200" w:dyaOrig="240">
          <v:shape id="_x0000_i1028" type="#_x0000_t75" style="width:9.75pt;height:12pt" o:ole="">
            <v:imagedata r:id="rId13" o:title=""/>
          </v:shape>
          <o:OLEObject Type="Embed" ProgID="Equation.DSMT4" ShapeID="_x0000_i1028" DrawAspect="Content" ObjectID="_1614156018" r:id="rId14"/>
        </w:objec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16</w:t>
      </w:r>
    </w:p>
    <w:p w:rsidR="00840F71" w:rsidRPr="00840F71" w:rsidRDefault="00840F71" w:rsidP="00840F71">
      <w:pPr>
        <w:spacing w:before="60"/>
        <w:ind w:left="720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       b) Giải phương trình:   |5x - 3| = x + 5 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  <w:t>Bài 3</w:t>
      </w: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32"/>
          <w:szCs w:val="32"/>
        </w:rPr>
        <w:t xml:space="preserve">(1,5 điểm)  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ab/>
        <w:t>Một ô tô khởi hành từ A lúc 7 giờ sáng và dự định đến B lúc 11 giờ 30 phút cùng ngày. Do trời mưa, nên ô tô đã đi với vận tốc chậm hơn dự định 5 km/h, vì thế phải đến 12 giờ ô tô mới đến B. Tính quãng đường AB.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i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  <w:lastRenderedPageBreak/>
        <w:t>Bài 4</w:t>
      </w: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32"/>
          <w:szCs w:val="32"/>
        </w:rPr>
        <w:t xml:space="preserve">(3,5 điểm) </w:t>
      </w:r>
    </w:p>
    <w:p w:rsidR="00840F71" w:rsidRPr="00840F71" w:rsidRDefault="00840F71" w:rsidP="00840F71">
      <w:pPr>
        <w:ind w:left="720" w:firstLine="720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>Cho tam giác ABC vuông tại A, có: AB = 12cm ; AC = 9cm. Gọi H là chân đường vuông góc kẻ từ A đến BC.</w:t>
      </w:r>
    </w:p>
    <w:p w:rsidR="00840F71" w:rsidRPr="00840F71" w:rsidRDefault="00840F71" w:rsidP="00840F7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>Chứng minh tam giác AHB đồng dạng với tam giác CAB.</w:t>
      </w:r>
    </w:p>
    <w:p w:rsidR="00840F71" w:rsidRPr="00840F71" w:rsidRDefault="00840F71" w:rsidP="00840F7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  <w:lang w:val="pt-BR"/>
        </w:rPr>
        <w:t>Tính độ dài các đoạn thẳng BC ; AH.</w:t>
      </w:r>
    </w:p>
    <w:p w:rsidR="00840F71" w:rsidRPr="00840F71" w:rsidRDefault="00840F71" w:rsidP="00840F7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  <w:lang w:val="pt-BR"/>
        </w:rPr>
        <w:t xml:space="preserve">Tính diện tích tam giác AHB.   </w:t>
      </w:r>
    </w:p>
    <w:p w:rsidR="00840F71" w:rsidRPr="00840F71" w:rsidRDefault="00840F71" w:rsidP="00840F71">
      <w:pPr>
        <w:ind w:left="1440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pt-BR"/>
        </w:rPr>
      </w:pPr>
    </w:p>
    <w:p w:rsidR="00840F71" w:rsidRPr="00840F71" w:rsidRDefault="00840F71" w:rsidP="00840F71">
      <w:pPr>
        <w:ind w:left="1440"/>
        <w:rPr>
          <w:rFonts w:ascii="Times New Roman" w:hAnsi="Times New Roman" w:cs="Times New Roman"/>
          <w:b/>
          <w:color w:val="000000" w:themeColor="text1"/>
          <w:sz w:val="32"/>
          <w:szCs w:val="32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  <w:lang w:val="pt-BR"/>
        </w:rPr>
        <w:t xml:space="preserve">  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32"/>
          <w:szCs w:val="32"/>
          <w:lang w:val="pt-BR"/>
        </w:rPr>
        <w:t>HẾT</w:t>
      </w:r>
    </w:p>
    <w:p w:rsidR="00840F71" w:rsidRPr="00840F71" w:rsidRDefault="00840F71" w:rsidP="00840F71">
      <w:pPr>
        <w:ind w:left="1440"/>
        <w:jc w:val="center"/>
        <w:rPr>
          <w:rFonts w:ascii="Times New Roman" w:hAnsi="Times New Roman" w:cs="Times New Roman"/>
          <w:color w:val="000000" w:themeColor="text1"/>
          <w:sz w:val="32"/>
          <w:szCs w:val="32"/>
          <w:lang w:val="pt-BR"/>
        </w:rPr>
      </w:pPr>
    </w:p>
    <w:p w:rsidR="00840F71" w:rsidRPr="00840F71" w:rsidRDefault="00840F71" w:rsidP="00840F71">
      <w:pPr>
        <w:ind w:left="1440"/>
        <w:jc w:val="center"/>
        <w:rPr>
          <w:rFonts w:ascii="Times New Roman" w:hAnsi="Times New Roman" w:cs="Times New Roman"/>
          <w:color w:val="000000" w:themeColor="text1"/>
          <w:sz w:val="32"/>
          <w:szCs w:val="32"/>
          <w:lang w:val="pt-BR"/>
        </w:rPr>
      </w:pPr>
    </w:p>
    <w:p w:rsidR="00840F71" w:rsidRPr="00840F71" w:rsidRDefault="00840F71" w:rsidP="00840F71">
      <w:pPr>
        <w:ind w:left="144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840F71" w:rsidRPr="00840F71" w:rsidRDefault="00840F71" w:rsidP="00840F71">
      <w:pPr>
        <w:ind w:left="144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840F71" w:rsidRPr="00840F71" w:rsidRDefault="00840F71" w:rsidP="00840F71">
      <w:pPr>
        <w:ind w:left="144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840F71" w:rsidRPr="00840F71" w:rsidRDefault="00840F71" w:rsidP="00840F71">
      <w:pPr>
        <w:ind w:left="144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840F71" w:rsidRPr="00840F71" w:rsidRDefault="00840F71" w:rsidP="00840F71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840F71" w:rsidRPr="00840F71" w:rsidRDefault="00840F71" w:rsidP="00840F71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840F71" w:rsidRPr="00840F71" w:rsidRDefault="00840F71" w:rsidP="00840F71">
      <w:pP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</w:t>
      </w:r>
      <w:r w:rsidRPr="00840F71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PHÒNG GD&amp;ĐT </w:t>
      </w:r>
      <w:r w:rsidRPr="00840F71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KIỂM TRA HỌC KỲ II – NĂM HỌC 2015 – 2016</w:t>
      </w:r>
    </w:p>
    <w:p w:rsidR="00840F71" w:rsidRPr="00840F71" w:rsidRDefault="00840F71" w:rsidP="00840F71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HUYỆN CẦN GIỜ</w:t>
      </w:r>
      <w:r w:rsidRPr="00840F71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ĐÁP ÁN VÀ HƯỚNG DẪN CHẤM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</w:p>
    <w:p w:rsidR="00840F71" w:rsidRPr="00840F71" w:rsidRDefault="00840F71" w:rsidP="00840F71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---------------      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     MÔN: TOÁN – LỚP 8</w:t>
      </w:r>
    </w:p>
    <w:p w:rsidR="00840F71" w:rsidRPr="00840F71" w:rsidRDefault="00840F71" w:rsidP="00840F71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</w:rPr>
        <w:t xml:space="preserve">       </w:t>
      </w:r>
      <w:r w:rsidRPr="00840F71">
        <w:rPr>
          <w:rFonts w:ascii="Times New Roman" w:hAnsi="Times New Roman" w:cs="Times New Roman"/>
          <w:color w:val="000000" w:themeColor="text1"/>
        </w:rPr>
        <w:tab/>
        <w:t xml:space="preserve">  </w:t>
      </w:r>
      <w:r w:rsidRPr="00840F71">
        <w:rPr>
          <w:rFonts w:ascii="Times New Roman" w:hAnsi="Times New Roman" w:cs="Times New Roman"/>
          <w:color w:val="000000" w:themeColor="text1"/>
        </w:rPr>
        <w:tab/>
      </w:r>
      <w:r w:rsidRPr="00840F71">
        <w:rPr>
          <w:rFonts w:ascii="Times New Roman" w:hAnsi="Times New Roman" w:cs="Times New Roman"/>
          <w:color w:val="000000" w:themeColor="text1"/>
        </w:rPr>
        <w:tab/>
        <w:t xml:space="preserve">                                         ------------------------------</w:t>
      </w:r>
    </w:p>
    <w:p w:rsidR="00840F71" w:rsidRPr="00840F71" w:rsidRDefault="00840F71" w:rsidP="00840F71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840F71" w:rsidRPr="00840F71" w:rsidRDefault="00840F71" w:rsidP="00840F71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Bài 1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(3,0 điểm – Mỗi câu 1.0 đ).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Giải các phương trình sau: </w:t>
      </w:r>
    </w:p>
    <w:p w:rsidR="00840F71" w:rsidRPr="00840F71" w:rsidRDefault="00840F71" w:rsidP="00840F71">
      <w:pPr>
        <w:numPr>
          <w:ilvl w:val="0"/>
          <w:numId w:val="7"/>
        </w:numPr>
        <w:spacing w:before="120" w:after="0" w:line="240" w:lineRule="auto"/>
        <w:ind w:left="1797" w:hanging="35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>5x - 6 = 2x + 3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x – 2x = 3 + 6     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</w:p>
    <w:p w:rsidR="00840F71" w:rsidRPr="00840F71" w:rsidRDefault="00840F71" w:rsidP="00840F71">
      <w:pPr>
        <w:ind w:left="14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                           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x = 9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= 9 : 3 = 3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5đ)</w:t>
      </w:r>
    </w:p>
    <w:p w:rsidR="00840F71" w:rsidRPr="00840F71" w:rsidRDefault="00840F71" w:rsidP="00840F71">
      <w:pPr>
        <w:ind w:left="720"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ậy tập nghiệm của phương trình là: S = {3}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</w:p>
    <w:p w:rsidR="00840F71" w:rsidRPr="00840F71" w:rsidRDefault="00840F71" w:rsidP="00840F71">
      <w:pPr>
        <w:numPr>
          <w:ilvl w:val="0"/>
          <w:numId w:val="7"/>
        </w:numPr>
        <w:spacing w:before="60"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4x - 16)(3x + 3) = 0 </w:t>
      </w:r>
      <w:r w:rsidRPr="00840F71">
        <w:rPr>
          <w:rFonts w:ascii="Times New Roman" w:hAnsi="Times New Roman" w:cs="Times New Roman"/>
          <w:color w:val="000000" w:themeColor="text1"/>
          <w:position w:val="-6"/>
        </w:rPr>
        <w:object w:dxaOrig="300" w:dyaOrig="240">
          <v:shape id="_x0000_i1029" type="#_x0000_t75" style="width:15pt;height:12pt" o:ole="">
            <v:imagedata r:id="rId15" o:title=""/>
          </v:shape>
          <o:OLEObject Type="Embed" ProgID="Equation.DSMT4" ShapeID="_x0000_i1029" DrawAspect="Content" ObjectID="_1614156019" r:id="rId16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x – 16 = 0 hoặc 3x + 3 = 0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</w:p>
    <w:p w:rsidR="00840F71" w:rsidRPr="00840F71" w:rsidRDefault="00840F71" w:rsidP="00840F71">
      <w:pPr>
        <w:ind w:left="14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   4x - 16 = 0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x = 16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= 4       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</w:p>
    <w:p w:rsidR="00840F71" w:rsidRPr="00840F71" w:rsidRDefault="00840F71" w:rsidP="00840F71">
      <w:pPr>
        <w:ind w:left="14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   3x + 3  = 0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x = - 3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= - 1     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</w:p>
    <w:p w:rsidR="00840F71" w:rsidRPr="00840F71" w:rsidRDefault="00840F71" w:rsidP="00840F71">
      <w:pPr>
        <w:ind w:left="14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ậy tập nghiệm của phương trình là: S = {4 ; - 1}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40F71" w:rsidRPr="00840F71" w:rsidRDefault="00840F71" w:rsidP="00840F71">
      <w:pPr>
        <w:numPr>
          <w:ilvl w:val="0"/>
          <w:numId w:val="7"/>
        </w:numPr>
        <w:spacing w:before="60"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40F71">
        <w:rPr>
          <w:rFonts w:ascii="Times New Roman" w:hAnsi="Times New Roman" w:cs="Times New Roman"/>
          <w:color w:val="000000" w:themeColor="text1"/>
          <w:position w:val="-24"/>
          <w:sz w:val="32"/>
          <w:szCs w:val="32"/>
        </w:rPr>
        <w:object w:dxaOrig="700" w:dyaOrig="620">
          <v:shape id="_x0000_i1030" type="#_x0000_t75" style="width:35.25pt;height:30.75pt" o:ole="">
            <v:imagedata r:id="rId7" o:title=""/>
          </v:shape>
          <o:OLEObject Type="Embed" ProgID="Equation.DSMT4" ShapeID="_x0000_i1030" DrawAspect="Content" ObjectID="_1614156020" r:id="rId17"/>
        </w:objec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32"/>
          <w:szCs w:val="32"/>
        </w:rPr>
        <w:object w:dxaOrig="680" w:dyaOrig="620">
          <v:shape id="_x0000_i1031" type="#_x0000_t75" style="width:33.75pt;height:30.75pt" o:ole="">
            <v:imagedata r:id="rId9" o:title=""/>
          </v:shape>
          <o:OLEObject Type="Embed" ProgID="Equation.DSMT4" ShapeID="_x0000_i1031" DrawAspect="Content" ObjectID="_1614156021" r:id="rId18"/>
        </w:objec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32"/>
          <w:szCs w:val="32"/>
        </w:rPr>
        <w:object w:dxaOrig="700" w:dyaOrig="620">
          <v:shape id="_x0000_i1032" type="#_x0000_t75" style="width:35.25pt;height:30.75pt" o:ole="">
            <v:imagedata r:id="rId11" o:title=""/>
          </v:shape>
          <o:OLEObject Type="Embed" ProgID="Equation.DSMT4" ShapeID="_x0000_i1032" DrawAspect="Content" ObjectID="_1614156022" r:id="rId19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position w:val="-24"/>
          <w:sz w:val="32"/>
          <w:szCs w:val="32"/>
        </w:rPr>
        <w:object w:dxaOrig="2040" w:dyaOrig="620">
          <v:shape id="_x0000_i1033" type="#_x0000_t75" style="width:102pt;height:30.75pt" o:ole="">
            <v:imagedata r:id="rId20" o:title=""/>
          </v:shape>
          <o:OLEObject Type="Embed" ProgID="Equation.DSMT4" ShapeID="_x0000_i1033" DrawAspect="Content" ObjectID="_1614156023" r:id="rId21"/>
        </w:objec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32"/>
          <w:szCs w:val="32"/>
        </w:rPr>
        <w:object w:dxaOrig="980" w:dyaOrig="620">
          <v:shape id="_x0000_i1034" type="#_x0000_t75" style="width:48.75pt;height:30.75pt" o:ole="">
            <v:imagedata r:id="rId22" o:title=""/>
          </v:shape>
          <o:OLEObject Type="Embed" ProgID="Equation.DSMT4" ShapeID="_x0000_i1034" DrawAspect="Content" ObjectID="_1614156024" r:id="rId23"/>
        </w:objec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</w:t>
      </w:r>
    </w:p>
    <w:p w:rsidR="00840F71" w:rsidRPr="00840F71" w:rsidRDefault="00840F71" w:rsidP="00840F71">
      <w:pPr>
        <w:ind w:left="21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x - 15 - 9x - 18 =  6x + 12   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</w:p>
    <w:p w:rsidR="00840F71" w:rsidRPr="00840F71" w:rsidRDefault="00840F71" w:rsidP="00840F71">
      <w:pPr>
        <w:ind w:left="21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1x - 6x = 12 + 33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x = 45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= 9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</w:t>
      </w:r>
    </w:p>
    <w:p w:rsidR="00840F71" w:rsidRPr="00840F71" w:rsidRDefault="00840F71" w:rsidP="00840F71">
      <w:pPr>
        <w:ind w:left="720"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ậy tập nghiệm của phương trình là: S = {9}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</w:t>
      </w:r>
    </w:p>
    <w:p w:rsidR="00840F71" w:rsidRPr="00840F71" w:rsidRDefault="00840F71" w:rsidP="00840F71">
      <w:pPr>
        <w:spacing w:before="120"/>
        <w:ind w:left="720"/>
        <w:rPr>
          <w:rFonts w:ascii="Times New Roman" w:hAnsi="Times New Roman" w:cs="Times New Roman"/>
          <w:i/>
          <w:color w:val="000000" w:themeColor="text1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Bài 2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2,0 điểm – Câu a: 1.0đ; câu b: 1.0đ</w:t>
      </w:r>
      <w:r w:rsidRPr="00840F71">
        <w:rPr>
          <w:rFonts w:ascii="Times New Roman" w:hAnsi="Times New Roman" w:cs="Times New Roman"/>
          <w:i/>
          <w:color w:val="000000" w:themeColor="text1"/>
        </w:rPr>
        <w:t>)</w:t>
      </w:r>
    </w:p>
    <w:p w:rsidR="00840F71" w:rsidRPr="00840F71" w:rsidRDefault="00840F71" w:rsidP="00840F71">
      <w:pPr>
        <w:spacing w:before="120"/>
        <w:ind w:firstLine="72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a)- Giải bất phương trình:</w:t>
      </w:r>
    </w:p>
    <w:p w:rsidR="00840F71" w:rsidRPr="00840F71" w:rsidRDefault="00840F71" w:rsidP="00840F71">
      <w:pPr>
        <w:spacing w:before="60"/>
        <w:ind w:left="1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7x - 5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" w:dyaOrig="240">
          <v:shape id="_x0000_i1035" type="#_x0000_t75" style="width:9.75pt;height:12pt" o:ole="">
            <v:imagedata r:id="rId13" o:title=""/>
          </v:shape>
          <o:OLEObject Type="Embed" ProgID="Equation.DSMT4" ShapeID="_x0000_i1035" DrawAspect="Content" ObjectID="_1614156025" r:id="rId24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6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x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" w:dyaOrig="240">
          <v:shape id="_x0000_i1036" type="#_x0000_t75" style="width:9.75pt;height:12pt" o:ole="">
            <v:imagedata r:id="rId13" o:title=""/>
          </v:shape>
          <o:OLEObject Type="Embed" ProgID="Equation.DSMT4" ShapeID="_x0000_i1036" DrawAspect="Content" ObjectID="_1614156026" r:id="rId25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6 + 5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" w:dyaOrig="240">
          <v:shape id="_x0000_i1037" type="#_x0000_t75" style="width:9.75pt;height:12pt" o:ole="">
            <v:imagedata r:id="rId13" o:title=""/>
          </v:shape>
          <o:OLEObject Type="Embed" ProgID="Equation.DSMT4" ShapeID="_x0000_i1037" DrawAspect="Content" ObjectID="_1614156027" r:id="rId26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 + 0.25đ)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ậy nghiệm của bất phương trình là:  x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" w:dyaOrig="240">
          <v:shape id="_x0000_i1038" type="#_x0000_t75" style="width:9.75pt;height:12pt" o:ole="">
            <v:imagedata r:id="rId13" o:title=""/>
          </v:shape>
          <o:OLEObject Type="Embed" ProgID="Equation.DSMT4" ShapeID="_x0000_i1038" DrawAspect="Content" ObjectID="_1614156028" r:id="rId27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- Biểu diễn tập nghiệm trên trục số đúng: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</w:p>
    <w:p w:rsidR="00840F71" w:rsidRPr="00840F71" w:rsidRDefault="00840F71" w:rsidP="00840F71">
      <w:pPr>
        <w:spacing w:before="120"/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) Giải phương trình: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|5x - 3| = x + 5</w: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  <w:t>Ta có: |5x - 3| = 5x - 3</w:t>
      </w:r>
      <w:r w:rsidRPr="00840F71">
        <w:rPr>
          <w:rFonts w:ascii="Times New Roman" w:hAnsi="Times New Roman" w:cs="Times New Roman"/>
          <w:color w:val="000000" w:themeColor="text1"/>
          <w:sz w:val="32"/>
          <w:szCs w:val="32"/>
          <w:lang w:val="es-ES"/>
        </w:rPr>
        <w:t xml:space="preserve">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  <w:t xml:space="preserve">khi 5x - 3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sv-SE"/>
        </w:rPr>
        <w:object w:dxaOrig="200" w:dyaOrig="240">
          <v:shape id="_x0000_i1039" type="#_x0000_t75" style="width:9.75pt;height:12pt" o:ole="">
            <v:imagedata r:id="rId28" o:title=""/>
          </v:shape>
          <o:OLEObject Type="Embed" ProgID="Equation.3" ShapeID="_x0000_i1039" DrawAspect="Content" ObjectID="_1614156029" r:id="rId29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  <w:t xml:space="preserve"> 0 hay x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sv-SE"/>
        </w:rPr>
        <w:object w:dxaOrig="200" w:dyaOrig="240">
          <v:shape id="_x0000_i1040" type="#_x0000_t75" style="width:9.75pt;height:12pt" o:ole="">
            <v:imagedata r:id="rId30" o:title=""/>
          </v:shape>
          <o:OLEObject Type="Embed" ProgID="Equation.3" ShapeID="_x0000_i1040" DrawAspect="Content" ObjectID="_1614156030" r:id="rId31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41" type="#_x0000_t75" style="width:11.25pt;height:30.75pt" o:ole="">
            <v:imagedata r:id="rId32" o:title=""/>
          </v:shape>
          <o:OLEObject Type="Embed" ProgID="Equation.DSMT4" ShapeID="_x0000_i1041" DrawAspect="Content" ObjectID="_1614156031" r:id="rId33"/>
        </w:objec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s-ES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  <w:tab/>
        <w:t xml:space="preserve">|5x - 3| = - (5x - 3) khi 5x - 3 &lt; 0 hay x &lt;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42" type="#_x0000_t75" style="width:11.25pt;height:30.75pt" o:ole="">
            <v:imagedata r:id="rId32" o:title=""/>
          </v:shape>
          <o:OLEObject Type="Embed" ProgID="Equation.DSMT4" ShapeID="_x0000_i1042" DrawAspect="Content" ObjectID="_1614156032" r:id="rId34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  <w:t xml:space="preserve">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es-ES"/>
        </w:rPr>
        <w:t>(0.25đ)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es-ES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>Vậy để giải phương trình đã cho, ta quy về giải hai phương trình sau: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+ Phương trình: 5x - 3 = x + 5 với điều kiện x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sv-SE"/>
        </w:rPr>
        <w:object w:dxaOrig="200" w:dyaOrig="240">
          <v:shape id="_x0000_i1043" type="#_x0000_t75" style="width:9.75pt;height:12pt" o:ole="">
            <v:imagedata r:id="rId35" o:title=""/>
          </v:shape>
          <o:OLEObject Type="Embed" ProgID="Equation.3" ShapeID="_x0000_i1043" DrawAspect="Content" ObjectID="_1614156033" r:id="rId36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44" type="#_x0000_t75" style="width:11.25pt;height:30.75pt" o:ole="">
            <v:imagedata r:id="rId32" o:title=""/>
          </v:shape>
          <o:OLEObject Type="Embed" ProgID="Equation.DSMT4" ShapeID="_x0000_i1044" DrawAspect="Content" ObjectID="_1614156034" r:id="rId37"/>
        </w:objec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lastRenderedPageBreak/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=&gt; 5x – x =  5 + 3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x = 2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Giá trị x = 2 thỏa mãn điều kiện x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sv-SE"/>
        </w:rPr>
        <w:object w:dxaOrig="200" w:dyaOrig="240">
          <v:shape id="_x0000_i1045" type="#_x0000_t75" style="width:9.75pt;height:12pt" o:ole="">
            <v:imagedata r:id="rId35" o:title=""/>
          </v:shape>
          <o:OLEObject Type="Embed" ProgID="Equation.3" ShapeID="_x0000_i1045" DrawAspect="Content" ObjectID="_1614156035" r:id="rId38"/>
        </w:objec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46" type="#_x0000_t75" style="width:11.25pt;height:30.75pt" o:ole="">
            <v:imagedata r:id="rId32" o:title=""/>
          </v:shape>
          <o:OLEObject Type="Embed" ProgID="Equation.DSMT4" ShapeID="_x0000_i1046" DrawAspect="Content" ObjectID="_1614156036" r:id="rId39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nên x = 2  là nghiệm của    phương trình đã cho.                                         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sv-SE"/>
        </w:rPr>
        <w:t>(0.25đ)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+ Phương trình: - (5x - 3) = x + 5 với điều kiện x &lt;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47" type="#_x0000_t75" style="width:11.25pt;height:30.75pt" o:ole="">
            <v:imagedata r:id="rId32" o:title=""/>
          </v:shape>
          <o:OLEObject Type="Embed" ProgID="Equation.DSMT4" ShapeID="_x0000_i1047" DrawAspect="Content" ObjectID="_1614156037" r:id="rId40"/>
        </w:objec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 =&gt; - 5x + 3 = x + 5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- 5x – x =  5 - 3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x = -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48" type="#_x0000_t75" style="width:11.25pt;height:30.75pt" o:ole="">
            <v:imagedata r:id="rId41" o:title=""/>
          </v:shape>
          <o:OLEObject Type="Embed" ProgID="Equation.DSMT4" ShapeID="_x0000_i1048" DrawAspect="Content" ObjectID="_1614156038" r:id="rId42"/>
        </w:objec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Giá trị x = -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49" type="#_x0000_t75" style="width:11.25pt;height:30.75pt" o:ole="">
            <v:imagedata r:id="rId43" o:title=""/>
          </v:shape>
          <o:OLEObject Type="Embed" ProgID="Equation.DSMT4" ShapeID="_x0000_i1049" DrawAspect="Content" ObjectID="_1614156039" r:id="rId44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 thỏa mãn điều kiện x &lt;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50" type="#_x0000_t75" style="width:11.25pt;height:30.75pt" o:ole="">
            <v:imagedata r:id="rId32" o:title=""/>
          </v:shape>
          <o:OLEObject Type="Embed" ProgID="Equation.DSMT4" ShapeID="_x0000_i1050" DrawAspect="Content" ObjectID="_1614156040" r:id="rId45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nên x = -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51" type="#_x0000_t75" style="width:11.25pt;height:30.75pt" o:ole="">
            <v:imagedata r:id="rId43" o:title=""/>
          </v:shape>
          <o:OLEObject Type="Embed" ProgID="Equation.DSMT4" ShapeID="_x0000_i1051" DrawAspect="Content" ObjectID="_1614156041" r:id="rId46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là nghiệm của phương trình đã cho.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sv-SE"/>
        </w:rPr>
        <w:t xml:space="preserve">                                                                        (0.25đ)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       Vậy tập nghiệm của phương trình đã cho là: S = {2 ; -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sv-SE"/>
        </w:rPr>
        <w:object w:dxaOrig="220" w:dyaOrig="620">
          <v:shape id="_x0000_i1052" type="#_x0000_t75" style="width:11.25pt;height:30.75pt" o:ole="">
            <v:imagedata r:id="rId43" o:title=""/>
          </v:shape>
          <o:OLEObject Type="Embed" ProgID="Equation.DSMT4" ShapeID="_x0000_i1052" DrawAspect="Content" ObjectID="_1614156042" r:id="rId47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}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sv-SE"/>
        </w:rPr>
        <w:t>(0.25đ)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sv-SE"/>
        </w:rPr>
        <w:t>Bài 3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sv-SE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lang w:val="sv-SE"/>
        </w:rPr>
        <w:t xml:space="preserve">(1,5 điểm)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</w:p>
    <w:p w:rsidR="00840F71" w:rsidRPr="00840F71" w:rsidRDefault="00840F71" w:rsidP="00840F71">
      <w:pPr>
        <w:ind w:left="720"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>Gọi x km là chiều dài quãng đường AB (x &gt; 0).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sv-SE"/>
        </w:rPr>
        <w:t xml:space="preserve">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(0.25đ)</w:t>
      </w:r>
    </w:p>
    <w:p w:rsidR="00840F71" w:rsidRPr="00840F71" w:rsidRDefault="00840F71" w:rsidP="00840F71">
      <w:pPr>
        <w:ind w:left="720" w:firstLine="720"/>
        <w:jc w:val="both"/>
        <w:rPr>
          <w:rFonts w:ascii="Times New Roman" w:hAnsi="Times New Roman" w:cs="Times New Roman"/>
          <w:color w:val="000000" w:themeColor="text1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Thời gian ô tô dự định đi từ A đến B là 11,5h – 7h = 4,5h, vận tốc của ô tô dự định đi là </w:t>
      </w:r>
      <w:r w:rsidRPr="00840F71">
        <w:rPr>
          <w:rFonts w:ascii="Times New Roman" w:hAnsi="Times New Roman" w:cs="Times New Roman"/>
          <w:color w:val="000000" w:themeColor="text1"/>
          <w:position w:val="-28"/>
        </w:rPr>
        <w:object w:dxaOrig="420" w:dyaOrig="660">
          <v:shape id="_x0000_i1053" type="#_x0000_t75" style="width:21pt;height:33pt" o:ole="">
            <v:imagedata r:id="rId48" o:title=""/>
          </v:shape>
          <o:OLEObject Type="Embed" ProgID="Equation.DSMT4" ShapeID="_x0000_i1053" DrawAspect="Content" ObjectID="_1614156043" r:id="rId49"/>
        </w:object>
      </w:r>
      <w:r w:rsidRPr="00840F71">
        <w:rPr>
          <w:rFonts w:ascii="Times New Roman" w:hAnsi="Times New Roman" w:cs="Times New Roman"/>
          <w:color w:val="000000" w:themeColor="text1"/>
          <w:lang w:val="sv-SE"/>
        </w:rPr>
        <w:t xml:space="preserve"> (km/h); </w:t>
      </w:r>
      <w:r w:rsidRPr="00840F71">
        <w:rPr>
          <w:rFonts w:ascii="Times New Roman" w:hAnsi="Times New Roman" w:cs="Times New Roman"/>
          <w:color w:val="000000" w:themeColor="text1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lang w:val="sv-SE"/>
        </w:rPr>
        <w:tab/>
        <w:t xml:space="preserve">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sv-SE"/>
        </w:rPr>
        <w:t>(0.25đ)</w:t>
      </w:r>
    </w:p>
    <w:p w:rsidR="00840F71" w:rsidRPr="00840F71" w:rsidRDefault="00840F71" w:rsidP="00840F71">
      <w:pPr>
        <w:ind w:left="720" w:firstLine="720"/>
        <w:jc w:val="both"/>
        <w:rPr>
          <w:rFonts w:ascii="Times New Roman" w:hAnsi="Times New Roman" w:cs="Times New Roman"/>
          <w:color w:val="000000" w:themeColor="text1"/>
          <w:lang w:val="sv-SE"/>
        </w:rPr>
      </w:pPr>
      <w:r w:rsidRPr="00840F71">
        <w:rPr>
          <w:rFonts w:ascii="Times New Roman" w:hAnsi="Times New Roman" w:cs="Times New Roman"/>
          <w:color w:val="000000" w:themeColor="text1"/>
          <w:lang w:val="sv-SE"/>
        </w:rPr>
        <w:t>Thực tế ô tô đi với vận tốc là (</w:t>
      </w:r>
      <w:r w:rsidRPr="00840F71">
        <w:rPr>
          <w:rFonts w:ascii="Times New Roman" w:hAnsi="Times New Roman" w:cs="Times New Roman"/>
          <w:color w:val="000000" w:themeColor="text1"/>
          <w:position w:val="-28"/>
        </w:rPr>
        <w:object w:dxaOrig="420" w:dyaOrig="660">
          <v:shape id="_x0000_i1054" type="#_x0000_t75" style="width:21pt;height:33pt" o:ole="">
            <v:imagedata r:id="rId50" o:title=""/>
          </v:shape>
          <o:OLEObject Type="Embed" ProgID="Equation.DSMT4" ShapeID="_x0000_i1054" DrawAspect="Content" ObjectID="_1614156044" r:id="rId51"/>
        </w:object>
      </w:r>
      <w:r w:rsidRPr="00840F71">
        <w:rPr>
          <w:rFonts w:ascii="Times New Roman" w:hAnsi="Times New Roman" w:cs="Times New Roman"/>
          <w:color w:val="000000" w:themeColor="text1"/>
          <w:lang w:val="sv-SE"/>
        </w:rPr>
        <w:t xml:space="preserve"> - 5) km/h và thời gian đi từ A đến B hết 12h – 7h = 5h.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  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ab/>
        <w:t xml:space="preserve">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sv-SE"/>
        </w:rPr>
        <w:t>(0.25đ)</w:t>
      </w:r>
    </w:p>
    <w:p w:rsidR="00840F71" w:rsidRPr="00840F71" w:rsidRDefault="00840F71" w:rsidP="00840F71">
      <w:pPr>
        <w:ind w:left="720" w:firstLine="720"/>
        <w:jc w:val="both"/>
        <w:rPr>
          <w:rFonts w:ascii="Times New Roman" w:hAnsi="Times New Roman" w:cs="Times New Roman"/>
          <w:color w:val="000000" w:themeColor="text1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Ta có phương trình: </w:t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>(</w:t>
      </w:r>
      <w:r w:rsidRPr="00840F71">
        <w:rPr>
          <w:rFonts w:ascii="Times New Roman" w:hAnsi="Times New Roman" w:cs="Times New Roman"/>
          <w:color w:val="000000" w:themeColor="text1"/>
          <w:position w:val="-28"/>
        </w:rPr>
        <w:object w:dxaOrig="420" w:dyaOrig="660">
          <v:shape id="_x0000_i1055" type="#_x0000_t75" style="width:21pt;height:33pt" o:ole="">
            <v:imagedata r:id="rId50" o:title=""/>
          </v:shape>
          <o:OLEObject Type="Embed" ProgID="Equation.DSMT4" ShapeID="_x0000_i1055" DrawAspect="Content" ObjectID="_1614156045" r:id="rId52"/>
        </w:object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 xml:space="preserve"> - 5) . 5 = x </w:t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ab/>
        <w:t xml:space="preserve">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(0.25đ)</w:t>
      </w:r>
    </w:p>
    <w:p w:rsidR="00840F71" w:rsidRPr="00840F71" w:rsidRDefault="00840F71" w:rsidP="00840F71">
      <w:pPr>
        <w:ind w:left="21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lang w:val="pt-BR"/>
        </w:rPr>
        <w:t xml:space="preserve">        </w:t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ab/>
        <w:t xml:space="preserve">        </w:t>
      </w:r>
      <w:r w:rsidRPr="00840F71">
        <w:rPr>
          <w:rFonts w:ascii="Times New Roman" w:hAnsi="Times New Roman" w:cs="Times New Roman"/>
          <w:color w:val="000000" w:themeColor="text1"/>
          <w:lang w:val="de-DE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 xml:space="preserve"> 5x – 25 . 4,5 = 4,5x                                     </w:t>
      </w:r>
    </w:p>
    <w:p w:rsidR="00840F71" w:rsidRPr="00840F71" w:rsidRDefault="00840F71" w:rsidP="00840F71">
      <w:pPr>
        <w:ind w:left="1440" w:firstLine="720"/>
        <w:jc w:val="both"/>
        <w:rPr>
          <w:rFonts w:ascii="Times New Roman" w:hAnsi="Times New Roman" w:cs="Times New Roman"/>
          <w:color w:val="000000" w:themeColor="text1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lang w:val="pt-BR"/>
        </w:rPr>
        <w:t xml:space="preserve">                   </w:t>
      </w:r>
      <w:r w:rsidRPr="00840F71">
        <w:rPr>
          <w:rFonts w:ascii="Times New Roman" w:hAnsi="Times New Roman" w:cs="Times New Roman"/>
          <w:color w:val="000000" w:themeColor="text1"/>
          <w:lang w:val="de-DE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 xml:space="preserve"> 0,5x = 112,5 </w:t>
      </w:r>
      <w:r w:rsidRPr="00840F71">
        <w:rPr>
          <w:rFonts w:ascii="Times New Roman" w:hAnsi="Times New Roman" w:cs="Times New Roman"/>
          <w:color w:val="000000" w:themeColor="text1"/>
          <w:lang w:val="de-DE"/>
        </w:rPr>
        <w:sym w:font="Wingdings" w:char="F0F3"/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 xml:space="preserve"> x = 225.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                          (0.25đ)</w:t>
      </w:r>
    </w:p>
    <w:p w:rsidR="00840F71" w:rsidRPr="00840F71" w:rsidRDefault="00840F71" w:rsidP="00840F71">
      <w:pPr>
        <w:spacing w:before="60"/>
        <w:jc w:val="both"/>
        <w:rPr>
          <w:rFonts w:ascii="Times New Roman" w:hAnsi="Times New Roman" w:cs="Times New Roman"/>
          <w:color w:val="000000" w:themeColor="text1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lang w:val="pt-BR"/>
        </w:rPr>
        <w:tab/>
        <w:t>Giá trị x = 225 thỏa mãn điều kiện. Vậy quãng đường AB dài 225 km.</w:t>
      </w:r>
    </w:p>
    <w:p w:rsidR="00840F71" w:rsidRPr="00840F71" w:rsidRDefault="00840F71" w:rsidP="00840F71">
      <w:pPr>
        <w:spacing w:before="6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ab/>
        <w:t xml:space="preserve">    (0.25đ)</w:t>
      </w:r>
    </w:p>
    <w:p w:rsidR="00840F71" w:rsidRPr="00840F71" w:rsidRDefault="00840F71" w:rsidP="00840F71">
      <w:pPr>
        <w:spacing w:before="1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lastRenderedPageBreak/>
        <w:tab/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pt-BR"/>
        </w:rPr>
        <w:t>Bài 4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 xml:space="preserve">( 3,5 điểm ): -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Vẽ hình và ghi gt, kl đúng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: (0.5đ)</w:t>
      </w:r>
    </w:p>
    <w:p w:rsidR="00840F71" w:rsidRPr="00840F71" w:rsidRDefault="00840F71" w:rsidP="00840F71">
      <w:pPr>
        <w:spacing w:before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pict>
          <v:line id="_x0000_s2080" style="position:absolute;left:0;text-align:left;z-index:251663360" from="299.45pt,19.75pt" to="299.45pt,109.75pt"/>
        </w:pict>
      </w:r>
      <w:r w:rsidRPr="00840F7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pict>
          <v:line id="_x0000_s2078" style="position:absolute;left:0;text-align:left;flip:x;z-index:251661312" from="241.4pt,19.9pt" to="299.45pt,106.75pt"/>
        </w:pict>
      </w:r>
      <w:r w:rsidRPr="00840F7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pict>
          <v:line id="_x0000_s2079" style="position:absolute;left:0;text-align:left;z-index:251662336" from="299pt,19.6pt" to="442pt,109.1pt"/>
        </w:pict>
      </w:r>
      <w:r w:rsidRPr="00840F7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 w:eastAsia="vi-VN"/>
        </w:rPr>
        <w:pict>
          <v:line id="_x0000_s2077" style="position:absolute;left:0;text-align:left;z-index:251660288" from="52pt,18.8pt" to="52pt,18.8pt"/>
        </w:pi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>- Câu a: 1.25 đ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 xml:space="preserve">  A</w:t>
      </w:r>
    </w:p>
    <w:p w:rsidR="00840F71" w:rsidRPr="00840F71" w:rsidRDefault="00840F71" w:rsidP="00840F71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>- Câu b: 1.0 đ</w:t>
      </w:r>
    </w:p>
    <w:p w:rsidR="00840F71" w:rsidRPr="00840F71" w:rsidRDefault="00840F71" w:rsidP="00840F71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 xml:space="preserve">- Câu c: 0.75 đ                                                                                                                                                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pt-BR"/>
        </w:rPr>
      </w:pPr>
      <w:r w:rsidRPr="00840F7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pict>
          <v:line id="_x0000_s2081" style="position:absolute;left:0;text-align:left;z-index:251664384" from="241.4pt,22.9pt" to="442.9pt,24.25pt"/>
        </w:pi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0"/>
          <w:szCs w:val="20"/>
          <w:lang w:val="pt-BR"/>
        </w:rPr>
        <w:t xml:space="preserve">                                                        9 cm                                             12cm                    </w:t>
      </w:r>
      <w:r w:rsidRPr="00840F71">
        <w:rPr>
          <w:rFonts w:ascii="Times New Roman" w:hAnsi="Times New Roman" w:cs="Times New Roman"/>
          <w:color w:val="000000" w:themeColor="text1"/>
          <w:sz w:val="20"/>
          <w:szCs w:val="20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0"/>
          <w:szCs w:val="20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0"/>
          <w:szCs w:val="20"/>
          <w:lang w:val="pt-BR"/>
        </w:rPr>
        <w:tab/>
      </w:r>
      <w:r w:rsidRPr="00840F71">
        <w:rPr>
          <w:rFonts w:ascii="Times New Roman" w:hAnsi="Times New Roman" w:cs="Times New Roman"/>
          <w:color w:val="000000" w:themeColor="text1"/>
          <w:sz w:val="20"/>
          <w:szCs w:val="20"/>
          <w:lang w:val="pt-BR"/>
        </w:rPr>
        <w:tab/>
        <w:t xml:space="preserve">      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                                    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                H            </w:t>
      </w:r>
      <w:r w:rsidRPr="00840F71">
        <w:rPr>
          <w:rFonts w:ascii="Times New Roman" w:hAnsi="Times New Roman" w:cs="Times New Roman"/>
          <w:color w:val="000000" w:themeColor="text1"/>
          <w:sz w:val="20"/>
          <w:szCs w:val="20"/>
          <w:lang w:val="pt-BR"/>
        </w:rPr>
        <w:t xml:space="preserve">                                      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B  </w:t>
      </w:r>
      <w:r w:rsidRPr="00840F71">
        <w:rPr>
          <w:rFonts w:ascii="Times New Roman" w:hAnsi="Times New Roman" w:cs="Times New Roman"/>
          <w:color w:val="000000" w:themeColor="text1"/>
          <w:sz w:val="20"/>
          <w:szCs w:val="20"/>
          <w:lang w:val="pt-BR"/>
        </w:rPr>
        <w:t xml:space="preserve">  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 xml:space="preserve">    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pt-BR"/>
        </w:rPr>
        <w:t>Giải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:                                 </w:t>
      </w:r>
    </w:p>
    <w:p w:rsidR="00840F71" w:rsidRPr="00840F71" w:rsidRDefault="00840F71" w:rsidP="00840F71">
      <w:pPr>
        <w:spacing w:before="120"/>
        <w:ind w:firstLine="72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a) Chứng minh tam giác AHB đồng dạng với tam giác CAB:</w:t>
      </w:r>
    </w:p>
    <w:p w:rsidR="00840F71" w:rsidRPr="00840F71" w:rsidRDefault="00840F71" w:rsidP="00840F71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56" type="#_x0000_t75" style="width:11.25pt;height:12.75pt" o:ole="">
            <v:imagedata r:id="rId53" o:title=""/>
          </v:shape>
          <o:OLEObject Type="Embed" ProgID="Equation.DSMT4" ShapeID="_x0000_i1056" DrawAspect="Content" ObjectID="_1614156046" r:id="rId54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AHB và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57" type="#_x0000_t75" style="width:11.25pt;height:12.75pt" o:ole="">
            <v:imagedata r:id="rId55" o:title=""/>
          </v:shape>
          <o:OLEObject Type="Embed" ProgID="Equation.DSMT4" ShapeID="_x0000_i1057" DrawAspect="Content" ObjectID="_1614156047" r:id="rId56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AB có: </w:t>
      </w:r>
      <w:r w:rsidRPr="00840F71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60" w:dyaOrig="360">
          <v:shape id="_x0000_i1058" type="#_x0000_t75" style="width:63pt;height:18pt" o:ole="">
            <v:imagedata r:id="rId57" o:title=""/>
          </v:shape>
          <o:OLEObject Type="Embed" ProgID="Equation.DSMT4" ShapeID="_x0000_i1058" DrawAspect="Content" ObjectID="_1614156048" r:id="rId58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= 90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0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(gt) và </w:t>
      </w:r>
      <w:r w:rsidRPr="00840F71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60" w:dyaOrig="400">
          <v:shape id="_x0000_i1059" type="#_x0000_t75" style="width:12.75pt;height:20.25pt" o:ole="">
            <v:imagedata r:id="rId59" o:title=""/>
          </v:shape>
          <o:OLEObject Type="Embed" ProgID="Equation.DSMT4" ShapeID="_x0000_i1059" DrawAspect="Content" ObjectID="_1614156049" r:id="rId60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chung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(0.5đ +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0.5đ)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Nên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60" type="#_x0000_t75" style="width:11.25pt;height:12.75pt" o:ole="">
            <v:imagedata r:id="rId53" o:title=""/>
          </v:shape>
          <o:OLEObject Type="Embed" ProgID="Equation.DSMT4" ShapeID="_x0000_i1060" DrawAspect="Content" ObjectID="_1614156050" r:id="rId61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AHB và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61" type="#_x0000_t75" style="width:11.25pt;height:12.75pt" o:ole="">
            <v:imagedata r:id="rId55" o:title=""/>
          </v:shape>
          <o:OLEObject Type="Embed" ProgID="Equation.DSMT4" ShapeID="_x0000_i1061" DrawAspect="Content" ObjectID="_1614156051" r:id="rId62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AB đồng dạng với nhau (g.g)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(0.25đ)</w:t>
      </w:r>
    </w:p>
    <w:p w:rsidR="00840F71" w:rsidRPr="00840F71" w:rsidRDefault="00840F71" w:rsidP="00840F71">
      <w:pPr>
        <w:spacing w:before="120"/>
        <w:ind w:firstLine="72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b) Tính độ dài các đoạn thẳng BC; AH: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Áp dụng định lý Pitago vào tam giác vuông ABC, ta có:</w:t>
      </w:r>
    </w:p>
    <w:p w:rsidR="00840F71" w:rsidRPr="00840F71" w:rsidRDefault="00840F71" w:rsidP="00840F71">
      <w:pPr>
        <w:ind w:left="144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BC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AB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+ AC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1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+ 9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144 + 81 = 225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>(0.25đ)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   </w:t>
      </w:r>
    </w:p>
    <w:p w:rsidR="00840F71" w:rsidRPr="00840F71" w:rsidRDefault="00840F71" w:rsidP="00840F71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                  =&gt; BC = </w:t>
      </w:r>
      <w:r w:rsidRPr="00840F71">
        <w:rPr>
          <w:rFonts w:ascii="Times New Roman" w:hAnsi="Times New Roman" w:cs="Times New Roman"/>
          <w:color w:val="000000" w:themeColor="text1"/>
          <w:position w:val="-8"/>
          <w:sz w:val="28"/>
          <w:szCs w:val="28"/>
          <w:lang w:val="pt-BR"/>
        </w:rPr>
        <w:object w:dxaOrig="600" w:dyaOrig="360">
          <v:shape id="_x0000_i1062" type="#_x0000_t75" style="width:30pt;height:18pt" o:ole="">
            <v:imagedata r:id="rId63" o:title=""/>
          </v:shape>
          <o:OLEObject Type="Embed" ProgID="Equation.DSMT4" ShapeID="_x0000_i1062" DrawAspect="Content" ObjectID="_1614156052" r:id="rId64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15 (cm)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 xml:space="preserve">                                                             (0.25đ)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63" type="#_x0000_t75" style="width:11.25pt;height:12.75pt" o:ole="">
            <v:imagedata r:id="rId53" o:title=""/>
          </v:shape>
          <o:OLEObject Type="Embed" ProgID="Equation.DSMT4" ShapeID="_x0000_i1063" DrawAspect="Content" ObjectID="_1614156053" r:id="rId65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AHB và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64" type="#_x0000_t75" style="width:11.25pt;height:12.75pt" o:ole="">
            <v:imagedata r:id="rId55" o:title=""/>
          </v:shape>
          <o:OLEObject Type="Embed" ProgID="Equation.DSMT4" ShapeID="_x0000_i1064" DrawAspect="Content" ObjectID="_1614156054" r:id="rId66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CAB đồng dạng (câu a), suy ra: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100" w:dyaOrig="620">
          <v:shape id="_x0000_i1065" type="#_x0000_t75" style="width:54.75pt;height:30.75pt" o:ole="">
            <v:imagedata r:id="rId67" o:title=""/>
          </v:shape>
          <o:OLEObject Type="Embed" ProgID="Equation.DSMT4" ShapeID="_x0000_i1065" DrawAspect="Content" ObjectID="_1614156055" r:id="rId68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>(0.25đ)</w:t>
      </w:r>
    </w:p>
    <w:p w:rsidR="00840F71" w:rsidRPr="00840F71" w:rsidRDefault="00840F71" w:rsidP="00840F71">
      <w:pPr>
        <w:ind w:left="144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=&gt; AH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820" w:dyaOrig="620">
          <v:shape id="_x0000_i1066" type="#_x0000_t75" style="width:41.25pt;height:30.75pt" o:ole="">
            <v:imagedata r:id="rId69" o:title=""/>
          </v:shape>
          <o:OLEObject Type="Embed" ProgID="Equation.DSMT4" ShapeID="_x0000_i1066" DrawAspect="Content" ObjectID="_1614156056" r:id="rId70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20" w:dyaOrig="620">
          <v:shape id="_x0000_i1067" type="#_x0000_t75" style="width:26.25pt;height:30.75pt" o:ole="">
            <v:imagedata r:id="rId71" o:title=""/>
          </v:shape>
          <o:OLEObject Type="Embed" ProgID="Equation.DSMT4" ShapeID="_x0000_i1067" DrawAspect="Content" ObjectID="_1614156057" r:id="rId72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7,2 (cm).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 xml:space="preserve">                                           (0.25đ)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lang w:val="de-DE"/>
        </w:rPr>
        <w:t xml:space="preserve">c) Tính diện tích tam giác AHB:   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  <w:lang w:val="de-DE"/>
        </w:rPr>
        <w:t>Cách 1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lang w:val="de-DE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Áp dụng định lý Pitago vào tam giác vuông AHB, ta có: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HB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AB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– AH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= 1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– 7,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144 – 51,84 = 92,16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>(0.25đ)</w:t>
      </w:r>
    </w:p>
    <w:p w:rsidR="00840F71" w:rsidRPr="00840F71" w:rsidRDefault="00840F71" w:rsidP="00840F71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    =&gt; HB = </w:t>
      </w:r>
      <w:r w:rsidRPr="00840F71"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:lang w:val="pt-BR"/>
        </w:rPr>
        <w:object w:dxaOrig="800" w:dyaOrig="380">
          <v:shape id="_x0000_i1068" type="#_x0000_t75" style="width:39.75pt;height:18.75pt" o:ole="">
            <v:imagedata r:id="rId73" o:title=""/>
          </v:shape>
          <o:OLEObject Type="Embed" ProgID="Equation.DSMT4" ShapeID="_x0000_i1068" DrawAspect="Content" ObjectID="_1614156058" r:id="rId74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9,6 (cm).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 xml:space="preserve">                                                                     (0.25đ)</w:t>
      </w:r>
    </w:p>
    <w:p w:rsidR="00840F71" w:rsidRPr="00840F71" w:rsidRDefault="00840F71" w:rsidP="00840F71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lastRenderedPageBreak/>
        <w:t xml:space="preserve">          S</w:t>
      </w:r>
      <w:r w:rsidRPr="00840F7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>AHB</w:t>
      </w:r>
      <w:r w:rsidRPr="00840F71">
        <w:rPr>
          <w:rFonts w:ascii="Times New Roman" w:hAnsi="Times New Roman" w:cs="Times New Roman"/>
          <w:color w:val="000000" w:themeColor="text1"/>
          <w:sz w:val="20"/>
          <w:szCs w:val="20"/>
          <w:lang w:val="de-DE"/>
        </w:rPr>
        <w:t xml:space="preserve">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859" w:dyaOrig="620">
          <v:shape id="_x0000_i1069" type="#_x0000_t75" style="width:42.75pt;height:30.75pt" o:ole="">
            <v:imagedata r:id="rId75" o:title=""/>
          </v:shape>
          <o:OLEObject Type="Embed" ProgID="Equation.DSMT4" ShapeID="_x0000_i1069" DrawAspect="Content" ObjectID="_1614156059" r:id="rId76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820" w:dyaOrig="620">
          <v:shape id="_x0000_i1070" type="#_x0000_t75" style="width:41.25pt;height:30.75pt" o:ole="">
            <v:imagedata r:id="rId77" o:title=""/>
          </v:shape>
          <o:OLEObject Type="Embed" ProgID="Equation.DSMT4" ShapeID="_x0000_i1070" DrawAspect="Content" ObjectID="_1614156060" r:id="rId78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= 34,56 (cm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de-DE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).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 xml:space="preserve">                                               (0.25đ)</w:t>
      </w:r>
    </w:p>
    <w:p w:rsidR="00840F71" w:rsidRPr="00840F71" w:rsidRDefault="00840F71" w:rsidP="00840F71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  <w:lang w:val="de-DE"/>
        </w:rPr>
        <w:t>Cách 2</w:t>
      </w:r>
      <w:r w:rsidRPr="00840F71">
        <w:rPr>
          <w:rFonts w:ascii="Times New Roman" w:hAnsi="Times New Roman" w:cs="Times New Roman"/>
          <w:i/>
          <w:color w:val="000000" w:themeColor="text1"/>
          <w:sz w:val="28"/>
          <w:szCs w:val="28"/>
          <w:lang w:val="de-DE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71" type="#_x0000_t75" style="width:11.25pt;height:12.75pt" o:ole="">
            <v:imagedata r:id="rId53" o:title=""/>
          </v:shape>
          <o:OLEObject Type="Embed" ProgID="Equation.DSMT4" ShapeID="_x0000_i1071" DrawAspect="Content" ObjectID="_1614156061" r:id="rId79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AHB và </w:t>
      </w:r>
      <w:r w:rsidRPr="00840F71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72" type="#_x0000_t75" style="width:11.25pt;height:12.75pt" o:ole="">
            <v:imagedata r:id="rId55" o:title=""/>
          </v:shape>
          <o:OLEObject Type="Embed" ProgID="Equation.DSMT4" ShapeID="_x0000_i1072" DrawAspect="Content" ObjectID="_1614156062" r:id="rId80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CAB đồng dạng theo tỉ số k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080" w:dyaOrig="620">
          <v:shape id="_x0000_i1073" type="#_x0000_t75" style="width:54pt;height:30.75pt" o:ole="">
            <v:imagedata r:id="rId81" o:title=""/>
          </v:shape>
          <o:OLEObject Type="Embed" ProgID="Equation.DSMT4" ShapeID="_x0000_i1073" DrawAspect="Content" ObjectID="_1614156063" r:id="rId82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>(0.25đ)</w:t>
      </w:r>
    </w:p>
    <w:p w:rsidR="00840F71" w:rsidRPr="00840F71" w:rsidRDefault="00840F71" w:rsidP="00840F71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ab/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Gọi S và S’ lần lượt là diện tích của tam giác CAB và AHB, ta có: 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 =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74" type="#_x0000_t75" style="width:12pt;height:30.75pt" o:ole="">
            <v:imagedata r:id="rId83" o:title=""/>
          </v:shape>
          <o:OLEObject Type="Embed" ProgID="Equation.DSMT4" ShapeID="_x0000_i1074" DrawAspect="Content" ObjectID="_1614156064" r:id="rId84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>.12.9 = 54 (cm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;  </w:t>
      </w:r>
      <w:r w:rsidRPr="00840F7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20" w:dyaOrig="620">
          <v:shape id="_x0000_i1075" type="#_x0000_t75" style="width:15.75pt;height:30.75pt" o:ole="">
            <v:imagedata r:id="rId85" o:title=""/>
          </v:shape>
          <o:OLEObject Type="Embed" ProgID="Equation.DSMT4" ShapeID="_x0000_i1075" DrawAspect="Content" ObjectID="_1614156065" r:id="rId86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k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840F71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740" w:dyaOrig="720">
          <v:shape id="_x0000_i1076" type="#_x0000_t75" style="width:36.75pt;height:36pt" o:ole="">
            <v:imagedata r:id="rId87" o:title=""/>
          </v:shape>
          <o:OLEObject Type="Embed" ProgID="Equation.DSMT4" ShapeID="_x0000_i1076" DrawAspect="Content" ObjectID="_1614156066" r:id="rId88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.25đ)</w:t>
      </w:r>
    </w:p>
    <w:p w:rsidR="00840F71" w:rsidRPr="00840F71" w:rsidRDefault="00840F71" w:rsidP="00840F71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&gt; S’ = </w:t>
      </w:r>
      <w:r w:rsidRPr="00840F71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740" w:dyaOrig="720">
          <v:shape id="_x0000_i1077" type="#_x0000_t75" style="width:36.75pt;height:36pt" o:ole="">
            <v:imagedata r:id="rId87" o:title=""/>
          </v:shape>
          <o:OLEObject Type="Embed" ProgID="Equation.DSMT4" ShapeID="_x0000_i1077" DrawAspect="Content" ObjectID="_1614156067" r:id="rId89"/>
        </w:objec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>.54 = 34,56 (cm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                            (0.25đ)</w:t>
      </w:r>
    </w:p>
    <w:p w:rsidR="00840F71" w:rsidRPr="00840F71" w:rsidRDefault="00840F71" w:rsidP="00840F71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40F71" w:rsidRPr="00840F71" w:rsidRDefault="00840F71" w:rsidP="00840F71">
      <w:pPr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* 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Ghi chú</w:t>
      </w: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840F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40F71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Học sinh có thể giải bằng cách khác, nếu đúng vẫn cho điểm tối đa./.</w:t>
      </w:r>
    </w:p>
    <w:p w:rsidR="00840F71" w:rsidRPr="00840F71" w:rsidRDefault="00840F71" w:rsidP="00840F71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840F71" w:rsidRPr="00840F71" w:rsidRDefault="00840F71" w:rsidP="00840F71">
      <w:pPr>
        <w:ind w:left="3600"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0F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ẾT</w:t>
      </w:r>
    </w:p>
    <w:p w:rsidR="00840F71" w:rsidRPr="00840F71" w:rsidRDefault="00840F71" w:rsidP="00840F71">
      <w:pPr>
        <w:ind w:left="144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405FC" w:rsidRPr="00840F71" w:rsidRDefault="000405FC" w:rsidP="00F0757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0405FC" w:rsidRPr="00840F71" w:rsidSect="00425086">
      <w:headerReference w:type="default" r:id="rId90"/>
      <w:footerReference w:type="default" r:id="rId91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3AF1" w:rsidRDefault="006F3AF1" w:rsidP="008C5E4D">
      <w:pPr>
        <w:spacing w:after="0" w:line="240" w:lineRule="auto"/>
      </w:pPr>
      <w:r>
        <w:separator/>
      </w:r>
    </w:p>
  </w:endnote>
  <w:endnote w:type="continuationSeparator" w:id="0">
    <w:p w:rsidR="006F3AF1" w:rsidRDefault="006F3AF1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Default="006F3AF1" w:rsidP="00871C4F">
    <w:pPr>
      <w:pStyle w:val="Footer"/>
      <w:jc w:val="center"/>
    </w:pPr>
  </w:p>
  <w:p w:rsidR="00871C4F" w:rsidRDefault="006F3AF1" w:rsidP="00871C4F">
    <w:pPr>
      <w:pStyle w:val="Footer"/>
      <w:jc w:val="center"/>
    </w:pPr>
  </w:p>
  <w:p w:rsidR="00871C4F" w:rsidRPr="00871C4F" w:rsidRDefault="006E7E99" w:rsidP="00871C4F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2336;visibility:visible" o:connectortype="elbow" strokeweight=".26467mm"/>
      </w:pict>
    </w:r>
    <w:r w:rsidR="00F14D2C" w:rsidRPr="00871C4F">
      <w:rPr>
        <w:sz w:val="28"/>
        <w:szCs w:val="28"/>
      </w:rPr>
      <w:t xml:space="preserve">Group: </w:t>
    </w:r>
    <w:hyperlink r:id="rId1" w:history="1">
      <w:r w:rsidR="00F14D2C" w:rsidRPr="00871C4F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3AF1" w:rsidRDefault="006F3AF1" w:rsidP="008C5E4D">
      <w:pPr>
        <w:spacing w:after="0" w:line="240" w:lineRule="auto"/>
      </w:pPr>
      <w:r>
        <w:separator/>
      </w:r>
    </w:p>
  </w:footnote>
  <w:footnote w:type="continuationSeparator" w:id="0">
    <w:p w:rsidR="006F3AF1" w:rsidRDefault="006F3AF1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Pr="00871C4F" w:rsidRDefault="006E7E99" w:rsidP="00871C4F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F14D2C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871C4F" w:rsidRDefault="006E7E99" w:rsidP="00871C4F">
    <w:pPr>
      <w:pStyle w:val="Header"/>
    </w:pPr>
    <w:r w:rsidRPr="006E7E99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871C4F" w:rsidRDefault="006F3AF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1226B"/>
    <w:multiLevelType w:val="hybridMultilevel"/>
    <w:tmpl w:val="3F3090B4"/>
    <w:lvl w:ilvl="0" w:tplc="46B2A5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06D775F"/>
    <w:multiLevelType w:val="hybridMultilevel"/>
    <w:tmpl w:val="22EC1EA4"/>
    <w:lvl w:ilvl="0" w:tplc="7ECE10CA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6042FF7"/>
    <w:multiLevelType w:val="hybridMultilevel"/>
    <w:tmpl w:val="545A88A6"/>
    <w:lvl w:ilvl="0" w:tplc="29DA1350">
      <w:start w:val="1"/>
      <w:numFmt w:val="lowerLetter"/>
      <w:lvlText w:val="%1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05"/>
        </w:tabs>
        <w:ind w:left="2505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25"/>
        </w:tabs>
        <w:ind w:left="3225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45"/>
        </w:tabs>
        <w:ind w:left="3945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65"/>
        </w:tabs>
        <w:ind w:left="4665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385"/>
        </w:tabs>
        <w:ind w:left="5385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05"/>
        </w:tabs>
        <w:ind w:left="6105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25"/>
        </w:tabs>
        <w:ind w:left="6825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45"/>
        </w:tabs>
        <w:ind w:left="7545" w:hanging="180"/>
      </w:pPr>
    </w:lvl>
  </w:abstractNum>
  <w:abstractNum w:abstractNumId="3">
    <w:nsid w:val="620221B1"/>
    <w:multiLevelType w:val="hybridMultilevel"/>
    <w:tmpl w:val="507C3F3A"/>
    <w:lvl w:ilvl="0" w:tplc="C3AE6612">
      <w:start w:val="1"/>
      <w:numFmt w:val="lowerLetter"/>
      <w:lvlText w:val="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4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5">
    <w:nsid w:val="6D1F7A88"/>
    <w:multiLevelType w:val="hybridMultilevel"/>
    <w:tmpl w:val="04A8F6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E0508B"/>
    <w:multiLevelType w:val="hybridMultilevel"/>
    <w:tmpl w:val="AD7E4E0E"/>
    <w:lvl w:ilvl="0" w:tplc="D7CE7ECC">
      <w:start w:val="1"/>
      <w:numFmt w:val="lowerLetter"/>
      <w:lvlText w:val="%1)"/>
      <w:lvlJc w:val="left"/>
      <w:pPr>
        <w:tabs>
          <w:tab w:val="num" w:pos="1790"/>
        </w:tabs>
        <w:ind w:left="179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768B1718"/>
    <w:multiLevelType w:val="hybridMultilevel"/>
    <w:tmpl w:val="81F4F6C8"/>
    <w:lvl w:ilvl="0" w:tplc="9C92FBC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3"/>
  </w:num>
  <w:num w:numId="6">
    <w:abstractNumId w:val="7"/>
  </w:num>
  <w:num w:numId="7">
    <w:abstractNumId w:val="6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717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405FC"/>
    <w:rsid w:val="000724B8"/>
    <w:rsid w:val="000753AC"/>
    <w:rsid w:val="001532BC"/>
    <w:rsid w:val="00161F86"/>
    <w:rsid w:val="001F2955"/>
    <w:rsid w:val="00296EBB"/>
    <w:rsid w:val="00344C14"/>
    <w:rsid w:val="003C3911"/>
    <w:rsid w:val="003D4DC6"/>
    <w:rsid w:val="003F6484"/>
    <w:rsid w:val="00425086"/>
    <w:rsid w:val="004B372E"/>
    <w:rsid w:val="004E6F6F"/>
    <w:rsid w:val="00533827"/>
    <w:rsid w:val="005D597D"/>
    <w:rsid w:val="00643E54"/>
    <w:rsid w:val="006E4E19"/>
    <w:rsid w:val="006E7E99"/>
    <w:rsid w:val="006F073E"/>
    <w:rsid w:val="006F3AF1"/>
    <w:rsid w:val="00762336"/>
    <w:rsid w:val="007636D4"/>
    <w:rsid w:val="007814F8"/>
    <w:rsid w:val="0082150D"/>
    <w:rsid w:val="00840F71"/>
    <w:rsid w:val="00866308"/>
    <w:rsid w:val="008750D6"/>
    <w:rsid w:val="008C5E4D"/>
    <w:rsid w:val="008D1CE1"/>
    <w:rsid w:val="008F117D"/>
    <w:rsid w:val="00920CC1"/>
    <w:rsid w:val="009330A9"/>
    <w:rsid w:val="00976923"/>
    <w:rsid w:val="009E661F"/>
    <w:rsid w:val="00AB1E03"/>
    <w:rsid w:val="00AB78C4"/>
    <w:rsid w:val="00B45B68"/>
    <w:rsid w:val="00B85226"/>
    <w:rsid w:val="00B93421"/>
    <w:rsid w:val="00C121AF"/>
    <w:rsid w:val="00CA40DB"/>
    <w:rsid w:val="00CC35F0"/>
    <w:rsid w:val="00CC50C0"/>
    <w:rsid w:val="00D94413"/>
    <w:rsid w:val="00E05909"/>
    <w:rsid w:val="00E16964"/>
    <w:rsid w:val="00E50704"/>
    <w:rsid w:val="00E814A5"/>
    <w:rsid w:val="00EB4E19"/>
    <w:rsid w:val="00EB504C"/>
    <w:rsid w:val="00F07573"/>
    <w:rsid w:val="00F14D2C"/>
    <w:rsid w:val="00F36C4A"/>
    <w:rsid w:val="00F46821"/>
    <w:rsid w:val="00FA199D"/>
    <w:rsid w:val="00FD794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image" Target="media/image15.wmf"/><Relationship Id="rId55" Type="http://schemas.openxmlformats.org/officeDocument/2006/relationships/image" Target="media/image17.wmf"/><Relationship Id="rId63" Type="http://schemas.openxmlformats.org/officeDocument/2006/relationships/image" Target="media/image20.wmf"/><Relationship Id="rId68" Type="http://schemas.openxmlformats.org/officeDocument/2006/relationships/oleObject" Target="embeddings/oleObject41.bin"/><Relationship Id="rId76" Type="http://schemas.openxmlformats.org/officeDocument/2006/relationships/oleObject" Target="embeddings/oleObject45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image" Target="media/image23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5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7.bin"/><Relationship Id="rId87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90" Type="http://schemas.openxmlformats.org/officeDocument/2006/relationships/header" Target="header1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image" Target="media/image13.wmf"/><Relationship Id="rId48" Type="http://schemas.openxmlformats.org/officeDocument/2006/relationships/image" Target="media/image14.wmf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2.wmf"/><Relationship Id="rId77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8.bin"/><Relationship Id="rId85" Type="http://schemas.openxmlformats.org/officeDocument/2006/relationships/image" Target="media/image29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image" Target="media/image19.wmf"/><Relationship Id="rId67" Type="http://schemas.openxmlformats.org/officeDocument/2006/relationships/image" Target="media/image21.wmf"/><Relationship Id="rId20" Type="http://schemas.openxmlformats.org/officeDocument/2006/relationships/image" Target="media/image6.wmf"/><Relationship Id="rId41" Type="http://schemas.openxmlformats.org/officeDocument/2006/relationships/image" Target="media/image12.wmf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5.wmf"/><Relationship Id="rId83" Type="http://schemas.openxmlformats.org/officeDocument/2006/relationships/image" Target="media/image28.wmf"/><Relationship Id="rId88" Type="http://schemas.openxmlformats.org/officeDocument/2006/relationships/oleObject" Target="embeddings/oleObject52.bin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image" Target="media/image24.wmf"/><Relationship Id="rId78" Type="http://schemas.openxmlformats.org/officeDocument/2006/relationships/oleObject" Target="embeddings/oleObject46.bin"/><Relationship Id="rId81" Type="http://schemas.openxmlformats.org/officeDocument/2006/relationships/image" Target="media/image27.wmf"/><Relationship Id="rId86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81</Words>
  <Characters>616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5T04:40:00Z</cp:lastPrinted>
  <dcterms:created xsi:type="dcterms:W3CDTF">2019-03-15T04:49:00Z</dcterms:created>
  <dcterms:modified xsi:type="dcterms:W3CDTF">2019-03-15T04:49:00Z</dcterms:modified>
</cp:coreProperties>
</file>